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87F17D" w14:textId="77777777" w:rsidR="005C7C14" w:rsidRPr="005D2766" w:rsidRDefault="005C7C14">
      <w:r w:rsidRPr="005D2766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FD0B8D" wp14:editId="71B109A5">
                <wp:simplePos x="0" y="0"/>
                <wp:positionH relativeFrom="margin">
                  <wp:align>center</wp:align>
                </wp:positionH>
                <wp:positionV relativeFrom="paragraph">
                  <wp:posOffset>116480</wp:posOffset>
                </wp:positionV>
                <wp:extent cx="3248025" cy="361950"/>
                <wp:effectExtent l="0" t="0" r="28575" b="19050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CF25BF" w14:textId="77777777" w:rsidR="005C7C14" w:rsidRPr="00C304AE" w:rsidRDefault="005C7C14" w:rsidP="005C7C14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12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FD0B8D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left:0;text-align:left;margin-left:0;margin-top:9.15pt;width:255.75pt;height:28.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" fillcolor="#9cc2e5 [1944]" strokecolor="#deeaf6 [664]" strokeweight="1pt">
                <v:textbox>
                  <w:txbxContent>
                    <w:p w14:paraId="7DCF25BF" w14:textId="77777777" w:rsidR="005C7C14" w:rsidRPr="00C304AE" w:rsidRDefault="005C7C14" w:rsidP="005C7C14">
                      <w:pPr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 xml:space="preserve">PHIẾU BÀI TẬP TUẦN </w:t>
                      </w:r>
                      <w:r>
                        <w:rPr>
                          <w:b/>
                          <w:color w:val="000000" w:themeColor="text1"/>
                        </w:rPr>
                        <w:t>12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 – TOÁN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2482433" w14:textId="77777777" w:rsidR="005C7C14" w:rsidRPr="005D2766" w:rsidRDefault="005C7C14" w:rsidP="005C7C14"/>
    <w:p w14:paraId="64A17F8F" w14:textId="77777777" w:rsidR="00D13DAB" w:rsidRPr="005D2766" w:rsidRDefault="005C7C14" w:rsidP="005C7C14">
      <w:pPr>
        <w:tabs>
          <w:tab w:val="left" w:pos="4062"/>
        </w:tabs>
        <w:rPr>
          <w:b/>
        </w:rPr>
      </w:pPr>
      <w:r w:rsidRPr="005D2766">
        <w:rPr>
          <w:b/>
        </w:rPr>
        <w:t>So sánh số lớn gấp mấy lần số bé</w:t>
      </w:r>
    </w:p>
    <w:p w14:paraId="22A77248" w14:textId="77777777" w:rsidR="005C7C14" w:rsidRPr="005D2766" w:rsidRDefault="005C7C14" w:rsidP="005C7C14">
      <w:pPr>
        <w:tabs>
          <w:tab w:val="left" w:pos="4062"/>
        </w:tabs>
        <w:rPr>
          <w:b/>
        </w:rPr>
      </w:pPr>
      <w:r w:rsidRPr="005D2766">
        <w:rPr>
          <w:b/>
        </w:rPr>
        <w:t>Bảng chia 8</w:t>
      </w:r>
    </w:p>
    <w:p w14:paraId="0CD80C20" w14:textId="77777777" w:rsidR="005C7C14" w:rsidRPr="005D2766" w:rsidRDefault="005C7C14" w:rsidP="005C7C14">
      <w:pPr>
        <w:pStyle w:val="ListParagraph"/>
        <w:numPr>
          <w:ilvl w:val="0"/>
          <w:numId w:val="1"/>
        </w:numPr>
        <w:tabs>
          <w:tab w:val="left" w:pos="4062"/>
        </w:tabs>
        <w:jc w:val="left"/>
        <w:rPr>
          <w:b/>
        </w:rPr>
      </w:pPr>
      <w:r w:rsidRPr="005D2766">
        <w:rPr>
          <w:b/>
        </w:rPr>
        <w:t>Viết số thích hợp vào ô trống (theo mẫu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43"/>
        <w:gridCol w:w="851"/>
        <w:gridCol w:w="992"/>
        <w:gridCol w:w="992"/>
        <w:gridCol w:w="1134"/>
        <w:gridCol w:w="993"/>
        <w:gridCol w:w="933"/>
      </w:tblGrid>
      <w:tr w:rsidR="005D2766" w:rsidRPr="005D2766" w14:paraId="2B4F48ED" w14:textId="77777777" w:rsidTr="005C7C14">
        <w:trPr>
          <w:trHeight w:val="420"/>
        </w:trPr>
        <w:tc>
          <w:tcPr>
            <w:tcW w:w="1543" w:type="dxa"/>
            <w:shd w:val="clear" w:color="auto" w:fill="BDD6EE" w:themeFill="accent5" w:themeFillTint="66"/>
            <w:vAlign w:val="center"/>
          </w:tcPr>
          <w:p w14:paraId="5755E48A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  <w:rPr>
                <w:b/>
              </w:rPr>
            </w:pPr>
            <w:r w:rsidRPr="005D2766">
              <w:rPr>
                <w:b/>
              </w:rPr>
              <w:t>Số đã cho</w:t>
            </w:r>
          </w:p>
        </w:tc>
        <w:tc>
          <w:tcPr>
            <w:tcW w:w="851" w:type="dxa"/>
            <w:vAlign w:val="center"/>
          </w:tcPr>
          <w:p w14:paraId="152D75D3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12</w:t>
            </w:r>
          </w:p>
        </w:tc>
        <w:tc>
          <w:tcPr>
            <w:tcW w:w="992" w:type="dxa"/>
            <w:vAlign w:val="center"/>
          </w:tcPr>
          <w:p w14:paraId="0C0DE484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18</w:t>
            </w:r>
          </w:p>
        </w:tc>
        <w:tc>
          <w:tcPr>
            <w:tcW w:w="992" w:type="dxa"/>
            <w:vAlign w:val="center"/>
          </w:tcPr>
          <w:p w14:paraId="0C044CA9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42</w:t>
            </w:r>
          </w:p>
        </w:tc>
        <w:tc>
          <w:tcPr>
            <w:tcW w:w="1134" w:type="dxa"/>
            <w:vAlign w:val="center"/>
          </w:tcPr>
          <w:p w14:paraId="1BFDA56C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36</w:t>
            </w:r>
          </w:p>
        </w:tc>
        <w:tc>
          <w:tcPr>
            <w:tcW w:w="993" w:type="dxa"/>
            <w:vAlign w:val="center"/>
          </w:tcPr>
          <w:p w14:paraId="6CBFD249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54</w:t>
            </w:r>
          </w:p>
        </w:tc>
        <w:tc>
          <w:tcPr>
            <w:tcW w:w="933" w:type="dxa"/>
            <w:vAlign w:val="center"/>
          </w:tcPr>
          <w:p w14:paraId="15F32140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24</w:t>
            </w:r>
          </w:p>
        </w:tc>
      </w:tr>
      <w:tr w:rsidR="005D2766" w:rsidRPr="005D2766" w14:paraId="0AE42D2B" w14:textId="77777777" w:rsidTr="005C7C14">
        <w:trPr>
          <w:trHeight w:val="404"/>
        </w:trPr>
        <w:tc>
          <w:tcPr>
            <w:tcW w:w="1543" w:type="dxa"/>
            <w:shd w:val="clear" w:color="auto" w:fill="BDD6EE" w:themeFill="accent5" w:themeFillTint="66"/>
            <w:vAlign w:val="center"/>
          </w:tcPr>
          <w:p w14:paraId="1BAD7A2D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  <w:rPr>
                <w:b/>
              </w:rPr>
            </w:pPr>
            <w:r w:rsidRPr="005D2766">
              <w:rPr>
                <w:b/>
              </w:rPr>
              <w:t>Gấp 6 lần</w:t>
            </w:r>
          </w:p>
        </w:tc>
        <w:tc>
          <w:tcPr>
            <w:tcW w:w="851" w:type="dxa"/>
            <w:vAlign w:val="center"/>
          </w:tcPr>
          <w:p w14:paraId="6934CE29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992" w:type="dxa"/>
            <w:vAlign w:val="center"/>
          </w:tcPr>
          <w:p w14:paraId="29D5F57B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992" w:type="dxa"/>
            <w:vAlign w:val="center"/>
          </w:tcPr>
          <w:p w14:paraId="10372975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1134" w:type="dxa"/>
            <w:vAlign w:val="center"/>
          </w:tcPr>
          <w:p w14:paraId="2F3E22B4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993" w:type="dxa"/>
            <w:vAlign w:val="center"/>
          </w:tcPr>
          <w:p w14:paraId="7DC62BE1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933" w:type="dxa"/>
            <w:vAlign w:val="center"/>
          </w:tcPr>
          <w:p w14:paraId="368E446F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</w:tr>
      <w:tr w:rsidR="005D2766" w:rsidRPr="005D2766" w14:paraId="1EACD9D6" w14:textId="77777777" w:rsidTr="005C7C14">
        <w:trPr>
          <w:trHeight w:val="404"/>
        </w:trPr>
        <w:tc>
          <w:tcPr>
            <w:tcW w:w="1543" w:type="dxa"/>
            <w:shd w:val="clear" w:color="auto" w:fill="BDD6EE" w:themeFill="accent5" w:themeFillTint="66"/>
            <w:vAlign w:val="center"/>
          </w:tcPr>
          <w:p w14:paraId="6EA5921A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  <w:rPr>
                <w:b/>
              </w:rPr>
            </w:pPr>
            <w:r w:rsidRPr="005D2766">
              <w:rPr>
                <w:b/>
              </w:rPr>
              <w:t>Giảm 6 lần</w:t>
            </w:r>
          </w:p>
        </w:tc>
        <w:tc>
          <w:tcPr>
            <w:tcW w:w="851" w:type="dxa"/>
            <w:vAlign w:val="center"/>
          </w:tcPr>
          <w:p w14:paraId="60E2D439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992" w:type="dxa"/>
            <w:vAlign w:val="center"/>
          </w:tcPr>
          <w:p w14:paraId="78F47462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992" w:type="dxa"/>
            <w:vAlign w:val="center"/>
          </w:tcPr>
          <w:p w14:paraId="5521C019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1134" w:type="dxa"/>
            <w:vAlign w:val="center"/>
          </w:tcPr>
          <w:p w14:paraId="0AD35986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993" w:type="dxa"/>
            <w:vAlign w:val="center"/>
          </w:tcPr>
          <w:p w14:paraId="691E265F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933" w:type="dxa"/>
            <w:vAlign w:val="center"/>
          </w:tcPr>
          <w:p w14:paraId="44B2E94C" w14:textId="77777777" w:rsidR="005C7C14" w:rsidRPr="005D2766" w:rsidRDefault="005C7C14" w:rsidP="005C7C14">
            <w:pPr>
              <w:pStyle w:val="ListParagraph"/>
              <w:tabs>
                <w:tab w:val="left" w:pos="4062"/>
              </w:tabs>
              <w:ind w:left="0"/>
            </w:pPr>
          </w:p>
        </w:tc>
      </w:tr>
    </w:tbl>
    <w:p w14:paraId="682D9652" w14:textId="77777777" w:rsidR="005C7C14" w:rsidRPr="005D2766" w:rsidRDefault="00D327A0" w:rsidP="005C7C14">
      <w:pPr>
        <w:pStyle w:val="ListParagraph"/>
        <w:numPr>
          <w:ilvl w:val="0"/>
          <w:numId w:val="1"/>
        </w:numPr>
        <w:tabs>
          <w:tab w:val="left" w:pos="4062"/>
        </w:tabs>
        <w:jc w:val="left"/>
        <w:rPr>
          <w:b/>
        </w:rPr>
      </w:pPr>
      <w:r w:rsidRPr="005D2766">
        <w:rPr>
          <w:b/>
        </w:rPr>
        <w:t>Khoanh vào chữ cái đặt trước câu trả lời đúng:</w:t>
      </w:r>
    </w:p>
    <w:p w14:paraId="37ECAEBE" w14:textId="77777777" w:rsidR="00D327A0" w:rsidRPr="005D2766" w:rsidRDefault="00D327A0" w:rsidP="00D327A0">
      <w:pPr>
        <w:pStyle w:val="ListParagraph"/>
        <w:numPr>
          <w:ilvl w:val="0"/>
          <w:numId w:val="2"/>
        </w:numPr>
        <w:tabs>
          <w:tab w:val="left" w:pos="4062"/>
        </w:tabs>
        <w:jc w:val="left"/>
      </w:pPr>
      <w:r w:rsidRPr="005D2766">
        <w:t>Kết quả của phép nhân 105 x 7 là:</w:t>
      </w:r>
    </w:p>
    <w:p w14:paraId="0DF87888" w14:textId="77777777" w:rsidR="00D327A0" w:rsidRPr="005D2766" w:rsidRDefault="00D327A0" w:rsidP="00D327A0">
      <w:pPr>
        <w:pStyle w:val="ListParagraph"/>
        <w:numPr>
          <w:ilvl w:val="0"/>
          <w:numId w:val="3"/>
        </w:numPr>
        <w:tabs>
          <w:tab w:val="left" w:pos="4062"/>
        </w:tabs>
        <w:jc w:val="left"/>
      </w:pPr>
      <w:r w:rsidRPr="005D2766">
        <w:t>753                       B. 735                       C. 705                    D. 112</w:t>
      </w:r>
    </w:p>
    <w:p w14:paraId="1034B427" w14:textId="77777777" w:rsidR="00D327A0" w:rsidRPr="005D2766" w:rsidRDefault="00D327A0" w:rsidP="00D327A0">
      <w:pPr>
        <w:pStyle w:val="ListParagraph"/>
        <w:numPr>
          <w:ilvl w:val="0"/>
          <w:numId w:val="2"/>
        </w:numPr>
        <w:tabs>
          <w:tab w:val="left" w:pos="4062"/>
        </w:tabs>
        <w:jc w:val="left"/>
      </w:pPr>
      <w:r w:rsidRPr="005D2766">
        <w:t>Năm nay bố 42 tuổi, con 7 tuổi. Tuổi bố gấp tuổi con số lần là:</w:t>
      </w:r>
    </w:p>
    <w:p w14:paraId="50EFFF3A" w14:textId="77777777" w:rsidR="00D327A0" w:rsidRPr="005D2766" w:rsidRDefault="00D327A0" w:rsidP="00D327A0">
      <w:pPr>
        <w:pStyle w:val="ListParagraph"/>
        <w:numPr>
          <w:ilvl w:val="0"/>
          <w:numId w:val="4"/>
        </w:numPr>
        <w:tabs>
          <w:tab w:val="left" w:pos="4062"/>
        </w:tabs>
        <w:jc w:val="left"/>
      </w:pPr>
      <w:r w:rsidRPr="005D2766">
        <w:t>35 lần                   B. 49 lần                   C. 6 lần                  D. 7 lần</w:t>
      </w:r>
    </w:p>
    <w:p w14:paraId="221F43B7" w14:textId="77777777" w:rsidR="00D327A0" w:rsidRPr="005D2766" w:rsidRDefault="00D327A0" w:rsidP="00D327A0">
      <w:pPr>
        <w:pStyle w:val="ListParagraph"/>
        <w:numPr>
          <w:ilvl w:val="0"/>
          <w:numId w:val="1"/>
        </w:numPr>
        <w:tabs>
          <w:tab w:val="left" w:pos="4062"/>
        </w:tabs>
        <w:jc w:val="left"/>
        <w:rPr>
          <w:b/>
        </w:rPr>
      </w:pPr>
      <w:r w:rsidRPr="005D2766">
        <w:rPr>
          <w:b/>
        </w:rPr>
        <w:t>Viết số thích hợp vào ô trống (theo mẫu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852"/>
        <w:gridCol w:w="608"/>
        <w:gridCol w:w="632"/>
        <w:gridCol w:w="632"/>
        <w:gridCol w:w="632"/>
        <w:gridCol w:w="632"/>
        <w:gridCol w:w="632"/>
        <w:gridCol w:w="632"/>
        <w:gridCol w:w="530"/>
      </w:tblGrid>
      <w:tr w:rsidR="005D2766" w:rsidRPr="005D2766" w14:paraId="54B77730" w14:textId="77777777" w:rsidTr="00D327A0">
        <w:trPr>
          <w:trHeight w:val="392"/>
        </w:trPr>
        <w:tc>
          <w:tcPr>
            <w:tcW w:w="2852" w:type="dxa"/>
            <w:shd w:val="clear" w:color="auto" w:fill="BDD6EE" w:themeFill="accent5" w:themeFillTint="66"/>
            <w:vAlign w:val="center"/>
          </w:tcPr>
          <w:p w14:paraId="24758FAF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Số lớn</w:t>
            </w:r>
          </w:p>
        </w:tc>
        <w:tc>
          <w:tcPr>
            <w:tcW w:w="608" w:type="dxa"/>
            <w:vAlign w:val="center"/>
          </w:tcPr>
          <w:p w14:paraId="4D15FBFF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6</w:t>
            </w:r>
          </w:p>
        </w:tc>
        <w:tc>
          <w:tcPr>
            <w:tcW w:w="632" w:type="dxa"/>
            <w:vAlign w:val="center"/>
          </w:tcPr>
          <w:p w14:paraId="5F715428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24</w:t>
            </w:r>
          </w:p>
        </w:tc>
        <w:tc>
          <w:tcPr>
            <w:tcW w:w="632" w:type="dxa"/>
            <w:vAlign w:val="center"/>
          </w:tcPr>
          <w:p w14:paraId="19B6594D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14</w:t>
            </w:r>
          </w:p>
        </w:tc>
        <w:tc>
          <w:tcPr>
            <w:tcW w:w="632" w:type="dxa"/>
            <w:vAlign w:val="center"/>
          </w:tcPr>
          <w:p w14:paraId="038C9F7D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40</w:t>
            </w:r>
          </w:p>
        </w:tc>
        <w:tc>
          <w:tcPr>
            <w:tcW w:w="632" w:type="dxa"/>
            <w:vAlign w:val="center"/>
          </w:tcPr>
          <w:p w14:paraId="44CF40F2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54</w:t>
            </w:r>
          </w:p>
        </w:tc>
        <w:tc>
          <w:tcPr>
            <w:tcW w:w="632" w:type="dxa"/>
            <w:vAlign w:val="center"/>
          </w:tcPr>
          <w:p w14:paraId="5DFB6924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32</w:t>
            </w:r>
          </w:p>
        </w:tc>
        <w:tc>
          <w:tcPr>
            <w:tcW w:w="632" w:type="dxa"/>
            <w:vAlign w:val="center"/>
          </w:tcPr>
          <w:p w14:paraId="10FD7321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63</w:t>
            </w:r>
          </w:p>
        </w:tc>
        <w:tc>
          <w:tcPr>
            <w:tcW w:w="530" w:type="dxa"/>
            <w:vAlign w:val="center"/>
          </w:tcPr>
          <w:p w14:paraId="663685CA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42</w:t>
            </w:r>
          </w:p>
        </w:tc>
      </w:tr>
      <w:tr w:rsidR="005D2766" w:rsidRPr="005D2766" w14:paraId="3D164DCF" w14:textId="77777777" w:rsidTr="00D327A0">
        <w:trPr>
          <w:trHeight w:val="392"/>
        </w:trPr>
        <w:tc>
          <w:tcPr>
            <w:tcW w:w="2852" w:type="dxa"/>
            <w:shd w:val="clear" w:color="auto" w:fill="BDD6EE" w:themeFill="accent5" w:themeFillTint="66"/>
            <w:vAlign w:val="center"/>
          </w:tcPr>
          <w:p w14:paraId="1D64605B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Số bé</w:t>
            </w:r>
          </w:p>
        </w:tc>
        <w:tc>
          <w:tcPr>
            <w:tcW w:w="608" w:type="dxa"/>
            <w:vAlign w:val="center"/>
          </w:tcPr>
          <w:p w14:paraId="2ED13676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3</w:t>
            </w:r>
          </w:p>
        </w:tc>
        <w:tc>
          <w:tcPr>
            <w:tcW w:w="632" w:type="dxa"/>
            <w:vAlign w:val="center"/>
          </w:tcPr>
          <w:p w14:paraId="2B231793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4</w:t>
            </w:r>
          </w:p>
        </w:tc>
        <w:tc>
          <w:tcPr>
            <w:tcW w:w="632" w:type="dxa"/>
            <w:vAlign w:val="center"/>
          </w:tcPr>
          <w:p w14:paraId="7C4C198C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2</w:t>
            </w:r>
          </w:p>
        </w:tc>
        <w:tc>
          <w:tcPr>
            <w:tcW w:w="632" w:type="dxa"/>
            <w:vAlign w:val="center"/>
          </w:tcPr>
          <w:p w14:paraId="0E7D0414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5</w:t>
            </w:r>
          </w:p>
        </w:tc>
        <w:tc>
          <w:tcPr>
            <w:tcW w:w="632" w:type="dxa"/>
            <w:vAlign w:val="center"/>
          </w:tcPr>
          <w:p w14:paraId="6D121C40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6</w:t>
            </w:r>
          </w:p>
        </w:tc>
        <w:tc>
          <w:tcPr>
            <w:tcW w:w="632" w:type="dxa"/>
            <w:vAlign w:val="center"/>
          </w:tcPr>
          <w:p w14:paraId="6AD2AACC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4</w:t>
            </w:r>
          </w:p>
        </w:tc>
        <w:tc>
          <w:tcPr>
            <w:tcW w:w="632" w:type="dxa"/>
            <w:vAlign w:val="center"/>
          </w:tcPr>
          <w:p w14:paraId="2EEF5583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7</w:t>
            </w:r>
          </w:p>
        </w:tc>
        <w:tc>
          <w:tcPr>
            <w:tcW w:w="530" w:type="dxa"/>
            <w:vAlign w:val="center"/>
          </w:tcPr>
          <w:p w14:paraId="2EB050BE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6</w:t>
            </w:r>
          </w:p>
        </w:tc>
      </w:tr>
      <w:tr w:rsidR="005D2766" w:rsidRPr="005D2766" w14:paraId="5184EBC1" w14:textId="77777777" w:rsidTr="00D327A0">
        <w:trPr>
          <w:trHeight w:val="377"/>
        </w:trPr>
        <w:tc>
          <w:tcPr>
            <w:tcW w:w="2852" w:type="dxa"/>
            <w:shd w:val="clear" w:color="auto" w:fill="BDD6EE" w:themeFill="accent5" w:themeFillTint="66"/>
            <w:vAlign w:val="center"/>
          </w:tcPr>
          <w:p w14:paraId="1BB3CE4D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Số lớn gấp mấy lần số bé?</w:t>
            </w:r>
          </w:p>
        </w:tc>
        <w:tc>
          <w:tcPr>
            <w:tcW w:w="608" w:type="dxa"/>
            <w:vAlign w:val="center"/>
          </w:tcPr>
          <w:p w14:paraId="5BFE1A1E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2</w:t>
            </w:r>
          </w:p>
        </w:tc>
        <w:tc>
          <w:tcPr>
            <w:tcW w:w="632" w:type="dxa"/>
            <w:vAlign w:val="center"/>
          </w:tcPr>
          <w:p w14:paraId="3E3CC8F1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3CF58970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32A656E5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3260546D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3493AD25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20662C3A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530" w:type="dxa"/>
            <w:vAlign w:val="center"/>
          </w:tcPr>
          <w:p w14:paraId="0ABB6100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</w:tr>
      <w:tr w:rsidR="005D2766" w:rsidRPr="005D2766" w14:paraId="6B5FED13" w14:textId="77777777" w:rsidTr="00D327A0">
        <w:trPr>
          <w:trHeight w:val="392"/>
        </w:trPr>
        <w:tc>
          <w:tcPr>
            <w:tcW w:w="2852" w:type="dxa"/>
            <w:shd w:val="clear" w:color="auto" w:fill="BDD6EE" w:themeFill="accent5" w:themeFillTint="66"/>
            <w:vAlign w:val="center"/>
          </w:tcPr>
          <w:p w14:paraId="73553223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Số lớn hơn số bé bao nhiêu đơn vị?</w:t>
            </w:r>
          </w:p>
        </w:tc>
        <w:tc>
          <w:tcPr>
            <w:tcW w:w="608" w:type="dxa"/>
            <w:vAlign w:val="center"/>
          </w:tcPr>
          <w:p w14:paraId="26715F8E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  <w:r w:rsidRPr="005D2766">
              <w:t>3</w:t>
            </w:r>
          </w:p>
        </w:tc>
        <w:tc>
          <w:tcPr>
            <w:tcW w:w="632" w:type="dxa"/>
            <w:vAlign w:val="center"/>
          </w:tcPr>
          <w:p w14:paraId="666B815B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454E77CB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6E568A9F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0910FAD7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6B73ADFE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632" w:type="dxa"/>
            <w:vAlign w:val="center"/>
          </w:tcPr>
          <w:p w14:paraId="4FE6E9B3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  <w:tc>
          <w:tcPr>
            <w:tcW w:w="530" w:type="dxa"/>
            <w:vAlign w:val="center"/>
          </w:tcPr>
          <w:p w14:paraId="68A05EC0" w14:textId="77777777" w:rsidR="00D327A0" w:rsidRPr="005D2766" w:rsidRDefault="00D327A0" w:rsidP="00D327A0">
            <w:pPr>
              <w:pStyle w:val="ListParagraph"/>
              <w:tabs>
                <w:tab w:val="left" w:pos="4062"/>
              </w:tabs>
              <w:ind w:left="0"/>
            </w:pPr>
          </w:p>
        </w:tc>
      </w:tr>
    </w:tbl>
    <w:p w14:paraId="5A16DF5F" w14:textId="77777777" w:rsidR="00D327A0" w:rsidRPr="005D2766" w:rsidRDefault="00D327A0" w:rsidP="00D327A0">
      <w:pPr>
        <w:pStyle w:val="ListParagraph"/>
        <w:numPr>
          <w:ilvl w:val="0"/>
          <w:numId w:val="1"/>
        </w:numPr>
        <w:tabs>
          <w:tab w:val="left" w:pos="4062"/>
        </w:tabs>
        <w:jc w:val="left"/>
      </w:pPr>
      <w:r w:rsidRPr="005D2766">
        <w:t xml:space="preserve">a) </w:t>
      </w:r>
      <w:r w:rsidRPr="005D2766">
        <w:rPr>
          <w:b/>
        </w:rPr>
        <w:t>Tính nhẩm</w:t>
      </w:r>
    </w:p>
    <w:p w14:paraId="3A8427E3" w14:textId="77777777" w:rsidR="00D327A0" w:rsidRPr="005D2766" w:rsidRDefault="00D327A0" w:rsidP="00D327A0">
      <w:pPr>
        <w:pStyle w:val="ListParagraph"/>
        <w:tabs>
          <w:tab w:val="left" w:pos="4062"/>
        </w:tabs>
        <w:jc w:val="left"/>
      </w:pPr>
      <w:r w:rsidRPr="005D2766">
        <w:t>32 : 8 = …..                    40 : 8 = ……                64 : 8 = …….           80 : 8 = …..</w:t>
      </w:r>
    </w:p>
    <w:p w14:paraId="7AFB0A46" w14:textId="77777777" w:rsidR="00D327A0" w:rsidRPr="005D2766" w:rsidRDefault="00D327A0" w:rsidP="00D327A0">
      <w:pPr>
        <w:tabs>
          <w:tab w:val="left" w:pos="4247"/>
        </w:tabs>
        <w:spacing w:after="80"/>
        <w:jc w:val="both"/>
      </w:pPr>
      <w:r w:rsidRPr="005D2766">
        <w:t xml:space="preserve">           b) </w:t>
      </w:r>
      <w:r w:rsidRPr="005D2766">
        <w:rPr>
          <w:b/>
        </w:rPr>
        <w:t>Nối mỗi phép tính với kết quả của phép tính đó:</w:t>
      </w:r>
    </w:p>
    <w:p w14:paraId="0BC62554" w14:textId="77777777" w:rsidR="00D327A0" w:rsidRPr="005D2766" w:rsidRDefault="00D327A0" w:rsidP="00D327A0">
      <w:pPr>
        <w:tabs>
          <w:tab w:val="left" w:pos="4247"/>
        </w:tabs>
        <w:spacing w:after="80"/>
      </w:pPr>
      <w:r w:rsidRPr="005D2766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FCBEE96" wp14:editId="3D8CBCD8">
                <wp:simplePos x="0" y="0"/>
                <wp:positionH relativeFrom="column">
                  <wp:posOffset>4882316</wp:posOffset>
                </wp:positionH>
                <wp:positionV relativeFrom="paragraph">
                  <wp:posOffset>92378</wp:posOffset>
                </wp:positionV>
                <wp:extent cx="927138" cy="353465"/>
                <wp:effectExtent l="19050" t="0" r="25400" b="27940"/>
                <wp:wrapNone/>
                <wp:docPr id="3" name="Flowchart: Preparati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7138" cy="353465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5B3C64" w14:textId="77777777" w:rsidR="00D327A0" w:rsidRPr="00847B81" w:rsidRDefault="00844714" w:rsidP="00D327A0">
                            <w:r>
                              <w:rPr>
                                <w:color w:val="0D0D0D" w:themeColor="text1" w:themeTint="F2"/>
                              </w:rPr>
                              <w:t>72 :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CBEE96" id="_x0000_t117" coordsize="21600,21600" o:spt="117" path="m4353,l17214,r4386,10800l17214,21600r-12861,l,10800xe">
                <v:stroke joinstyle="miter"/>
                <v:path gradientshapeok="t" o:connecttype="rect" textboxrect="4353,0,17214,21600"/>
              </v:shapetype>
              <v:shape id="Flowchart: Preparation 3" o:spid="_x0000_s1027" type="#_x0000_t117" style="position:absolute;left:0;text-align:left;margin-left:384.45pt;margin-top:7.25pt;width:73pt;height:27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" fillcolor="#cfcdcd [2894]" strokecolor="#1f3763 [1604]" strokeweight="1pt">
                <v:textbox>
                  <w:txbxContent>
                    <w:p w14:paraId="785B3C64" w14:textId="77777777" w:rsidR="00D327A0" w:rsidRPr="00847B81" w:rsidRDefault="00844714" w:rsidP="00D327A0">
                      <w:r>
                        <w:rPr>
                          <w:color w:val="0D0D0D" w:themeColor="text1" w:themeTint="F2"/>
                        </w:rPr>
                        <w:t>72 :8</w:t>
                      </w:r>
                    </w:p>
                  </w:txbxContent>
                </v:textbox>
              </v:shape>
            </w:pict>
          </mc:Fallback>
        </mc:AlternateContent>
      </w:r>
      <w:r w:rsidRPr="005D2766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B3587D4" wp14:editId="2FA8B64B">
                <wp:simplePos x="0" y="0"/>
                <wp:positionH relativeFrom="column">
                  <wp:posOffset>3519538</wp:posOffset>
                </wp:positionH>
                <wp:positionV relativeFrom="paragraph">
                  <wp:posOffset>100015</wp:posOffset>
                </wp:positionV>
                <wp:extent cx="891348" cy="345782"/>
                <wp:effectExtent l="19050" t="0" r="23495" b="16510"/>
                <wp:wrapNone/>
                <wp:docPr id="4" name="Flowchart: Preparati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1348" cy="345782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B5FA53" w14:textId="77777777" w:rsidR="00D327A0" w:rsidRPr="00847B81" w:rsidRDefault="00844714" w:rsidP="00844714">
                            <w:pPr>
                              <w:jc w:val="both"/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48: 8</w:t>
                            </w:r>
                            <w:r w:rsidR="00D327A0" w:rsidRPr="00847B81">
                              <w:rPr>
                                <w:color w:val="0D0D0D" w:themeColor="text1" w:themeTint="F2"/>
                              </w:rPr>
                              <w:t xml:space="preserve"> </w:t>
                            </w:r>
                            <w:r w:rsidR="00D327A0" w:rsidRPr="00847B81"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3587D4" id="Flowchart: Preparation 4" o:spid="_x0000_s1028" type="#_x0000_t117" style="position:absolute;left:0;text-align:left;margin-left:277.15pt;margin-top:7.9pt;width:70.2pt;height:27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" fillcolor="#cfcdcd [2894]" strokecolor="#1f3763 [1604]" strokeweight="1pt">
                <v:textbox>
                  <w:txbxContent>
                    <w:p w14:paraId="3AB5FA53" w14:textId="77777777" w:rsidR="00D327A0" w:rsidRPr="00847B81" w:rsidRDefault="00844714" w:rsidP="00844714">
                      <w:pPr>
                        <w:jc w:val="both"/>
                      </w:pPr>
                      <w:r>
                        <w:rPr>
                          <w:color w:val="0D0D0D" w:themeColor="text1" w:themeTint="F2"/>
                        </w:rPr>
                        <w:t>48: 8</w:t>
                      </w:r>
                      <w:r w:rsidR="00D327A0" w:rsidRPr="00847B81">
                        <w:rPr>
                          <w:color w:val="0D0D0D" w:themeColor="text1" w:themeTint="F2"/>
                        </w:rPr>
                        <w:t xml:space="preserve"> </w:t>
                      </w:r>
                      <w:r w:rsidR="00D327A0" w:rsidRPr="00847B81"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5D2766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6632C2" wp14:editId="49B642AC">
                <wp:simplePos x="0" y="0"/>
                <wp:positionH relativeFrom="column">
                  <wp:posOffset>2129267</wp:posOffset>
                </wp:positionH>
                <wp:positionV relativeFrom="paragraph">
                  <wp:posOffset>114620</wp:posOffset>
                </wp:positionV>
                <wp:extent cx="891348" cy="345782"/>
                <wp:effectExtent l="19050" t="0" r="23495" b="16510"/>
                <wp:wrapNone/>
                <wp:docPr id="5" name="Flowchart: Preparatio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1348" cy="345782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5E6B75" w14:textId="77777777" w:rsidR="00D327A0" w:rsidRPr="00847B81" w:rsidRDefault="00844714" w:rsidP="00844714">
                            <w:pPr>
                              <w:jc w:val="both"/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56: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6632C2" id="Flowchart: Preparation 5" o:spid="_x0000_s1029" type="#_x0000_t117" style="position:absolute;left:0;text-align:left;margin-left:167.65pt;margin-top:9.05pt;width:70.2pt;height:27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" fillcolor="#cfcdcd [2894]" strokecolor="#1f3763 [1604]" strokeweight="1pt">
                <v:textbox>
                  <w:txbxContent>
                    <w:p w14:paraId="2A5E6B75" w14:textId="77777777" w:rsidR="00D327A0" w:rsidRPr="00847B81" w:rsidRDefault="00844714" w:rsidP="00844714">
                      <w:pPr>
                        <w:jc w:val="both"/>
                      </w:pPr>
                      <w:r>
                        <w:rPr>
                          <w:color w:val="0D0D0D" w:themeColor="text1" w:themeTint="F2"/>
                        </w:rPr>
                        <w:t>56: 8</w:t>
                      </w:r>
                    </w:p>
                  </w:txbxContent>
                </v:textbox>
              </v:shape>
            </w:pict>
          </mc:Fallback>
        </mc:AlternateContent>
      </w:r>
      <w:r w:rsidRPr="005D2766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028A69C" wp14:editId="628C9E9D">
                <wp:simplePos x="0" y="0"/>
                <wp:positionH relativeFrom="column">
                  <wp:posOffset>762619</wp:posOffset>
                </wp:positionH>
                <wp:positionV relativeFrom="paragraph">
                  <wp:posOffset>116333</wp:posOffset>
                </wp:positionV>
                <wp:extent cx="891348" cy="345782"/>
                <wp:effectExtent l="19050" t="0" r="23495" b="16510"/>
                <wp:wrapNone/>
                <wp:docPr id="2" name="Flowchart: Preparatio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1348" cy="345782"/>
                        </a:xfrm>
                        <a:prstGeom prst="flowChartPreparation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E1DDDD" w14:textId="77777777" w:rsidR="00D327A0" w:rsidRPr="00847B81" w:rsidRDefault="00844714" w:rsidP="00844714">
                            <w:pPr>
                              <w:jc w:val="both"/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24: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8A69C" id="Flowchart: Preparation 2" o:spid="_x0000_s1030" type="#_x0000_t117" style="position:absolute;left:0;text-align:left;margin-left:60.05pt;margin-top:9.15pt;width:70.2pt;height:2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" fillcolor="#cfcdcd [2894]" strokecolor="#1f3763 [1604]" strokeweight="1pt">
                <v:textbox>
                  <w:txbxContent>
                    <w:p w14:paraId="45E1DDDD" w14:textId="77777777" w:rsidR="00D327A0" w:rsidRPr="00847B81" w:rsidRDefault="00844714" w:rsidP="00844714">
                      <w:pPr>
                        <w:jc w:val="both"/>
                      </w:pPr>
                      <w:r>
                        <w:rPr>
                          <w:color w:val="0D0D0D" w:themeColor="text1" w:themeTint="F2"/>
                        </w:rPr>
                        <w:t>24: 8</w:t>
                      </w:r>
                    </w:p>
                  </w:txbxContent>
                </v:textbox>
              </v:shape>
            </w:pict>
          </mc:Fallback>
        </mc:AlternateContent>
      </w:r>
      <w:r w:rsidRPr="005D2766">
        <w:t xml:space="preserve">                     </w:t>
      </w:r>
    </w:p>
    <w:p w14:paraId="4B92D1C5" w14:textId="77777777" w:rsidR="00D327A0" w:rsidRPr="005D2766" w:rsidRDefault="00D327A0" w:rsidP="00D327A0">
      <w:pPr>
        <w:tabs>
          <w:tab w:val="left" w:pos="4247"/>
        </w:tabs>
        <w:spacing w:after="80"/>
        <w:rPr>
          <w:b/>
        </w:rPr>
      </w:pPr>
    </w:p>
    <w:p w14:paraId="5A864CA1" w14:textId="77777777" w:rsidR="00D327A0" w:rsidRPr="005D2766" w:rsidRDefault="00D327A0" w:rsidP="00D327A0">
      <w:pPr>
        <w:spacing w:after="80"/>
      </w:pPr>
    </w:p>
    <w:p w14:paraId="6D36A310" w14:textId="77777777" w:rsidR="00D327A0" w:rsidRPr="005D2766" w:rsidRDefault="00D327A0" w:rsidP="00D327A0">
      <w:pPr>
        <w:spacing w:after="80"/>
      </w:pPr>
      <w:r w:rsidRPr="005D2766"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7ADD543" wp14:editId="72DB3837">
                <wp:simplePos x="0" y="0"/>
                <wp:positionH relativeFrom="column">
                  <wp:posOffset>5228694</wp:posOffset>
                </wp:positionH>
                <wp:positionV relativeFrom="paragraph">
                  <wp:posOffset>4976</wp:posOffset>
                </wp:positionV>
                <wp:extent cx="552807" cy="437990"/>
                <wp:effectExtent l="0" t="0" r="19050" b="1968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807" cy="437990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0E3A8A" w14:textId="77777777" w:rsidR="00D327A0" w:rsidRDefault="00844714" w:rsidP="00D327A0">
                            <w:r>
                              <w:rPr>
                                <w:color w:val="0D0D0D" w:themeColor="text1" w:themeTint="F2"/>
                              </w:rPr>
                              <w:t xml:space="preserve">9 </w:t>
                            </w:r>
                            <w:r w:rsidR="00D327A0">
                              <w:t>23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7ADD543" id="Oval 7" o:spid="_x0000_s1031" style="position:absolute;left:0;text-align:left;margin-left:411.7pt;margin-top:.4pt;width:43.55pt;height:3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" fillcolor="#5b9bd5 [3208]" strokecolor="#1f3763 [1604]" strokeweight="1pt">
                <v:stroke joinstyle="miter"/>
                <v:textbox>
                  <w:txbxContent>
                    <w:p w14:paraId="510E3A8A" w14:textId="77777777" w:rsidR="00D327A0" w:rsidRDefault="00844714" w:rsidP="00D327A0">
                      <w:r>
                        <w:rPr>
                          <w:color w:val="0D0D0D" w:themeColor="text1" w:themeTint="F2"/>
                        </w:rPr>
                        <w:t xml:space="preserve">9 </w:t>
                      </w:r>
                      <w:r w:rsidR="00D327A0">
                        <w:t>232</w:t>
                      </w:r>
                    </w:p>
                  </w:txbxContent>
                </v:textbox>
              </v:oval>
            </w:pict>
          </mc:Fallback>
        </mc:AlternateContent>
      </w:r>
      <w:r w:rsidRPr="005D2766"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087DC1" wp14:editId="63CD44FB">
                <wp:simplePos x="0" y="0"/>
                <wp:positionH relativeFrom="column">
                  <wp:posOffset>3723451</wp:posOffset>
                </wp:positionH>
                <wp:positionV relativeFrom="paragraph">
                  <wp:posOffset>4976</wp:posOffset>
                </wp:positionV>
                <wp:extent cx="552807" cy="437990"/>
                <wp:effectExtent l="0" t="0" r="19050" b="19685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807" cy="437990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84A158" w14:textId="77777777" w:rsidR="00D327A0" w:rsidRDefault="00844714" w:rsidP="00D327A0">
                            <w:r>
                              <w:rPr>
                                <w:color w:val="0D0D0D" w:themeColor="text1" w:themeTint="F2"/>
                              </w:rPr>
                              <w:t xml:space="preserve">7 </w:t>
                            </w:r>
                            <w:r w:rsidR="00D327A0">
                              <w:t>23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F087DC1" id="Oval 8" o:spid="_x0000_s1032" style="position:absolute;left:0;text-align:left;margin-left:293.2pt;margin-top:.4pt;width:43.55pt;height:3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" fillcolor="#5b9bd5 [3208]" strokecolor="#1f3763 [1604]" strokeweight="1pt">
                <v:stroke joinstyle="miter"/>
                <v:textbox>
                  <w:txbxContent>
                    <w:p w14:paraId="5A84A158" w14:textId="77777777" w:rsidR="00D327A0" w:rsidRDefault="00844714" w:rsidP="00D327A0">
                      <w:r>
                        <w:rPr>
                          <w:color w:val="0D0D0D" w:themeColor="text1" w:themeTint="F2"/>
                        </w:rPr>
                        <w:t xml:space="preserve">7 </w:t>
                      </w:r>
                      <w:r w:rsidR="00D327A0">
                        <w:t>232</w:t>
                      </w:r>
                    </w:p>
                  </w:txbxContent>
                </v:textbox>
              </v:oval>
            </w:pict>
          </mc:Fallback>
        </mc:AlternateContent>
      </w:r>
      <w:r w:rsidRPr="005D2766">
        <w:rPr>
          <w:b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4DC324A" wp14:editId="1E822A4F">
                <wp:simplePos x="0" y="0"/>
                <wp:positionH relativeFrom="column">
                  <wp:posOffset>2286445</wp:posOffset>
                </wp:positionH>
                <wp:positionV relativeFrom="paragraph">
                  <wp:posOffset>32272</wp:posOffset>
                </wp:positionV>
                <wp:extent cx="552807" cy="437990"/>
                <wp:effectExtent l="0" t="0" r="19050" b="1968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807" cy="437990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10571" w14:textId="77777777" w:rsidR="00D327A0" w:rsidRDefault="00844714" w:rsidP="00D327A0">
                            <w:r>
                              <w:rPr>
                                <w:color w:val="0D0D0D" w:themeColor="text1" w:themeTint="F2"/>
                              </w:rPr>
                              <w:t xml:space="preserve">3 </w:t>
                            </w:r>
                            <w:r w:rsidR="00D327A0">
                              <w:t>23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4DC324A" id="Oval 9" o:spid="_x0000_s1033" style="position:absolute;left:0;text-align:left;margin-left:180.05pt;margin-top:2.55pt;width:43.55pt;height:3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" fillcolor="#5b9bd5 [3208]" strokecolor="#1f3763 [1604]" strokeweight="1pt">
                <v:stroke joinstyle="miter"/>
                <v:textbox>
                  <w:txbxContent>
                    <w:p w14:paraId="6FB10571" w14:textId="77777777" w:rsidR="00D327A0" w:rsidRDefault="00844714" w:rsidP="00D327A0">
                      <w:r>
                        <w:rPr>
                          <w:color w:val="0D0D0D" w:themeColor="text1" w:themeTint="F2"/>
                        </w:rPr>
                        <w:t xml:space="preserve">3 </w:t>
                      </w:r>
                      <w:r w:rsidR="00D327A0">
                        <w:t>232</w:t>
                      </w:r>
                    </w:p>
                  </w:txbxContent>
                </v:textbox>
              </v:oval>
            </w:pict>
          </mc:Fallback>
        </mc:AlternateContent>
      </w:r>
      <w:r w:rsidRPr="005D2766"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29DE1FC" wp14:editId="7DF32662">
                <wp:simplePos x="0" y="0"/>
                <wp:positionH relativeFrom="column">
                  <wp:posOffset>938530</wp:posOffset>
                </wp:positionH>
                <wp:positionV relativeFrom="paragraph">
                  <wp:posOffset>31153</wp:posOffset>
                </wp:positionV>
                <wp:extent cx="552807" cy="437990"/>
                <wp:effectExtent l="0" t="0" r="19050" b="1968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807" cy="437990"/>
                        </a:xfrm>
                        <a:prstGeom prst="ellipse">
                          <a:avLst/>
                        </a:prstGeom>
                        <a:solidFill>
                          <a:schemeClr val="accent5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74B6EB" w14:textId="77777777" w:rsidR="00D327A0" w:rsidRPr="00844714" w:rsidRDefault="00844714" w:rsidP="00D327A0">
                            <w:pPr>
                              <w:rPr>
                                <w:color w:val="0D0D0D" w:themeColor="text1" w:themeTint="F2"/>
                              </w:rPr>
                            </w:pPr>
                            <w:r w:rsidRPr="00844714">
                              <w:rPr>
                                <w:color w:val="0D0D0D" w:themeColor="text1" w:themeTint="F2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29DE1FC" id="Oval 6" o:spid="_x0000_s1034" style="position:absolute;left:0;text-align:left;margin-left:73.9pt;margin-top:2.45pt;width:43.55pt;height:3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" fillcolor="#5b9bd5 [3208]" strokecolor="#1f3763 [1604]" strokeweight="1pt">
                <v:stroke joinstyle="miter"/>
                <v:textbox>
                  <w:txbxContent>
                    <w:p w14:paraId="0374B6EB" w14:textId="77777777" w:rsidR="00D327A0" w:rsidRPr="00844714" w:rsidRDefault="00844714" w:rsidP="00D327A0">
                      <w:pPr>
                        <w:rPr>
                          <w:color w:val="0D0D0D" w:themeColor="text1" w:themeTint="F2"/>
                        </w:rPr>
                      </w:pPr>
                      <w:r w:rsidRPr="00844714">
                        <w:rPr>
                          <w:color w:val="0D0D0D" w:themeColor="text1" w:themeTint="F2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</w:p>
    <w:p w14:paraId="641A9033" w14:textId="77777777" w:rsidR="00D327A0" w:rsidRPr="005D2766" w:rsidRDefault="00D327A0" w:rsidP="00D327A0">
      <w:pPr>
        <w:tabs>
          <w:tab w:val="left" w:pos="4062"/>
        </w:tabs>
        <w:jc w:val="left"/>
      </w:pPr>
    </w:p>
    <w:p w14:paraId="6A1AEA3D" w14:textId="77777777" w:rsidR="00844714" w:rsidRPr="005D2766" w:rsidRDefault="00844714" w:rsidP="00844714">
      <w:pPr>
        <w:pStyle w:val="ListParagraph"/>
        <w:numPr>
          <w:ilvl w:val="0"/>
          <w:numId w:val="1"/>
        </w:numPr>
        <w:tabs>
          <w:tab w:val="left" w:pos="4062"/>
        </w:tabs>
        <w:jc w:val="left"/>
        <w:rPr>
          <w:b/>
        </w:rPr>
      </w:pPr>
      <w:r w:rsidRPr="005D2766">
        <w:rPr>
          <w:b/>
        </w:rPr>
        <w:t>Tìm x, biết:</w:t>
      </w:r>
    </w:p>
    <w:p w14:paraId="25990DB7" w14:textId="77777777" w:rsidR="00844714" w:rsidRPr="005D2766" w:rsidRDefault="00844714" w:rsidP="00844714">
      <w:pPr>
        <w:pStyle w:val="ListParagraph"/>
        <w:numPr>
          <w:ilvl w:val="0"/>
          <w:numId w:val="5"/>
        </w:numPr>
        <w:tabs>
          <w:tab w:val="left" w:pos="4062"/>
        </w:tabs>
        <w:jc w:val="left"/>
      </w:pPr>
      <w:r w:rsidRPr="005D2766">
        <w:rPr>
          <w:position w:val="-6"/>
        </w:rPr>
        <w:object w:dxaOrig="1800" w:dyaOrig="279" w14:anchorId="74147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75pt;height:13.55pt" o:ole="">
            <v:imagedata r:id="rId7" o:title=""/>
          </v:shape>
          <o:OLEObject Type="Embed" ProgID="Equation.DSMT4" ShapeID="_x0000_i1025" DrawAspect="Content" ObjectID="_1667289556" r:id="rId8"/>
        </w:object>
      </w:r>
      <w:r w:rsidRPr="005D2766">
        <w:t xml:space="preserve">                                        c) </w:t>
      </w:r>
      <w:bookmarkStart w:id="0" w:name="MTBlankEqn"/>
      <w:r w:rsidRPr="005D2766">
        <w:rPr>
          <w:position w:val="-6"/>
        </w:rPr>
        <w:object w:dxaOrig="1320" w:dyaOrig="279" w14:anchorId="4F9BA290">
          <v:shape id="_x0000_i1026" type="#_x0000_t75" style="width:66.4pt;height:13.55pt" o:ole="">
            <v:imagedata r:id="rId9" o:title=""/>
          </v:shape>
          <o:OLEObject Type="Embed" ProgID="Equation.DSMT4" ShapeID="_x0000_i1026" DrawAspect="Content" ObjectID="_1667289557" r:id="rId10"/>
        </w:object>
      </w:r>
      <w:bookmarkEnd w:id="0"/>
    </w:p>
    <w:p w14:paraId="7BAFDA00" w14:textId="77777777" w:rsidR="00844714" w:rsidRPr="005D2766" w:rsidRDefault="00844714" w:rsidP="00844714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244B3EDE" w14:textId="77777777" w:rsidR="00844714" w:rsidRPr="005D2766" w:rsidRDefault="00844714" w:rsidP="00844714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75B790B4" w14:textId="77777777" w:rsidR="00844714" w:rsidRPr="005D2766" w:rsidRDefault="00844714" w:rsidP="00844714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1E37433A" w14:textId="77777777" w:rsidR="00844714" w:rsidRPr="005D2766" w:rsidRDefault="00844714" w:rsidP="00844714">
      <w:pPr>
        <w:pStyle w:val="ListParagraph"/>
        <w:numPr>
          <w:ilvl w:val="0"/>
          <w:numId w:val="5"/>
        </w:numPr>
        <w:tabs>
          <w:tab w:val="left" w:pos="4062"/>
        </w:tabs>
        <w:jc w:val="left"/>
      </w:pPr>
      <w:r w:rsidRPr="005D2766">
        <w:rPr>
          <w:position w:val="-6"/>
        </w:rPr>
        <w:object w:dxaOrig="1640" w:dyaOrig="279" w14:anchorId="20B8430F">
          <v:shape id="_x0000_i1027" type="#_x0000_t75" style="width:81.35pt;height:13.55pt" o:ole="">
            <v:imagedata r:id="rId11" o:title=""/>
          </v:shape>
          <o:OLEObject Type="Embed" ProgID="Equation.DSMT4" ShapeID="_x0000_i1027" DrawAspect="Content" ObjectID="_1667289558" r:id="rId12"/>
        </w:object>
      </w:r>
      <w:r w:rsidRPr="005D2766">
        <w:t xml:space="preserve">                                           d) </w:t>
      </w:r>
      <w:r w:rsidRPr="005D2766">
        <w:rPr>
          <w:position w:val="-6"/>
        </w:rPr>
        <w:object w:dxaOrig="1400" w:dyaOrig="279" w14:anchorId="57F15AA2">
          <v:shape id="_x0000_i1028" type="#_x0000_t75" style="width:70.15pt;height:13.55pt" o:ole="">
            <v:imagedata r:id="rId13" o:title=""/>
          </v:shape>
          <o:OLEObject Type="Embed" ProgID="Equation.DSMT4" ShapeID="_x0000_i1028" DrawAspect="Content" ObjectID="_1667289559" r:id="rId14"/>
        </w:object>
      </w:r>
      <w:r w:rsidRPr="005D2766">
        <w:t xml:space="preserve"> </w:t>
      </w:r>
    </w:p>
    <w:p w14:paraId="491AC908" w14:textId="77777777" w:rsidR="00844714" w:rsidRPr="005D2766" w:rsidRDefault="00844714" w:rsidP="00844714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239F2441" w14:textId="77777777" w:rsidR="00844714" w:rsidRPr="005D2766" w:rsidRDefault="00844714" w:rsidP="00844714">
      <w:pPr>
        <w:pStyle w:val="ListParagraph"/>
        <w:tabs>
          <w:tab w:val="left" w:pos="4062"/>
        </w:tabs>
        <w:ind w:left="1080"/>
        <w:jc w:val="left"/>
      </w:pPr>
      <w:r w:rsidRPr="005D2766">
        <w:lastRenderedPageBreak/>
        <w:t>…………………….                                  …………………….</w:t>
      </w:r>
    </w:p>
    <w:p w14:paraId="2B3E9E1E" w14:textId="77777777" w:rsidR="00844714" w:rsidRPr="005D2766" w:rsidRDefault="00844714" w:rsidP="00844714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1C44A9D6" w14:textId="77777777" w:rsidR="00844714" w:rsidRPr="005D2766" w:rsidRDefault="00844714" w:rsidP="00844714">
      <w:pPr>
        <w:pStyle w:val="ListParagraph"/>
        <w:numPr>
          <w:ilvl w:val="0"/>
          <w:numId w:val="1"/>
        </w:numPr>
        <w:tabs>
          <w:tab w:val="left" w:pos="4062"/>
        </w:tabs>
        <w:jc w:val="left"/>
      </w:pPr>
      <w:r w:rsidRPr="005D2766">
        <w:t>a) Hiền có 8 quyển truyên, Hương có 40 quyển truyện. Hỏi số truyện của Hương gấp mấy lần số quyển truyện của Hiền?</w:t>
      </w:r>
    </w:p>
    <w:p w14:paraId="11342E6B" w14:textId="77777777" w:rsidR="00844714" w:rsidRPr="005D2766" w:rsidRDefault="002C0C59" w:rsidP="002C0C59">
      <w:pPr>
        <w:tabs>
          <w:tab w:val="left" w:pos="4062"/>
        </w:tabs>
        <w:ind w:left="720"/>
        <w:jc w:val="left"/>
      </w:pPr>
      <w:r w:rsidRPr="005D2766">
        <w:t>b ) Một sợi dây điện dài 56m được cắt thành 8 đoạn bằng nhau. Hỏi mỗi đoạn dây điện dài bao nhiêu mét?</w:t>
      </w:r>
    </w:p>
    <w:p w14:paraId="19E570C7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122434B9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12075A0D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3F166B15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5A16CD9C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37DAB05D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5BACBFB1" w14:textId="77777777" w:rsidR="002C0C59" w:rsidRPr="005D2766" w:rsidRDefault="002C0C59" w:rsidP="002C0C59">
      <w:pPr>
        <w:pStyle w:val="ListParagraph"/>
        <w:numPr>
          <w:ilvl w:val="0"/>
          <w:numId w:val="1"/>
        </w:numPr>
        <w:tabs>
          <w:tab w:val="left" w:pos="4062"/>
        </w:tabs>
        <w:jc w:val="left"/>
        <w:rPr>
          <w:b/>
        </w:rPr>
      </w:pPr>
      <w:r w:rsidRPr="005D2766">
        <w:rPr>
          <w:b/>
        </w:rPr>
        <w:t>Khoanh vào chữ cái đặt trước câu trả lời đúng:</w:t>
      </w:r>
    </w:p>
    <w:p w14:paraId="0D42D653" w14:textId="77777777" w:rsidR="002C0C59" w:rsidRPr="005D2766" w:rsidRDefault="002C0C59" w:rsidP="002C0C59">
      <w:pPr>
        <w:pStyle w:val="ListParagraph"/>
        <w:numPr>
          <w:ilvl w:val="0"/>
          <w:numId w:val="6"/>
        </w:numPr>
        <w:tabs>
          <w:tab w:val="left" w:pos="4062"/>
        </w:tabs>
        <w:jc w:val="left"/>
      </w:pPr>
      <w:r w:rsidRPr="005D2766">
        <w:t>Năm nay mẹ 38 tuổi, con 8 tuổi. Hai năm trước đây tuổi mẹ gấp tuổi con số lần là:</w:t>
      </w:r>
    </w:p>
    <w:p w14:paraId="5824ECA4" w14:textId="77777777" w:rsidR="002C0C59" w:rsidRPr="005D2766" w:rsidRDefault="002C0C59" w:rsidP="002C0C59">
      <w:pPr>
        <w:pStyle w:val="ListParagraph"/>
        <w:numPr>
          <w:ilvl w:val="0"/>
          <w:numId w:val="7"/>
        </w:numPr>
        <w:tabs>
          <w:tab w:val="left" w:pos="4062"/>
        </w:tabs>
        <w:jc w:val="left"/>
      </w:pPr>
      <w:r w:rsidRPr="005D2766">
        <w:t>4 lần                  B. 6 lần                   C. 7 lần                   D. 8 lần</w:t>
      </w:r>
    </w:p>
    <w:p w14:paraId="1B973C27" w14:textId="77777777" w:rsidR="002C0C59" w:rsidRPr="005D2766" w:rsidRDefault="002C0C59" w:rsidP="002C0C59">
      <w:pPr>
        <w:pStyle w:val="ListParagraph"/>
        <w:numPr>
          <w:ilvl w:val="0"/>
          <w:numId w:val="6"/>
        </w:numPr>
        <w:tabs>
          <w:tab w:val="left" w:pos="4062"/>
        </w:tabs>
        <w:jc w:val="left"/>
      </w:pPr>
      <w:r w:rsidRPr="005D2766">
        <w:t>Một thùng đựng 32 quả bóng xanh và 8 quả bóng đỏ. Tổng số bóng xanh và bóng đỏ gấp số bóng đỏ số lần là:</w:t>
      </w:r>
    </w:p>
    <w:p w14:paraId="13EB5F37" w14:textId="4363B465" w:rsidR="002C0C59" w:rsidRPr="005D2766" w:rsidRDefault="002C0C59" w:rsidP="002C0C59">
      <w:pPr>
        <w:pStyle w:val="ListParagraph"/>
        <w:numPr>
          <w:ilvl w:val="0"/>
          <w:numId w:val="8"/>
        </w:numPr>
        <w:tabs>
          <w:tab w:val="left" w:pos="4062"/>
        </w:tabs>
        <w:jc w:val="left"/>
      </w:pPr>
      <w:r w:rsidRPr="005D2766">
        <w:t>2 lần                B. 3 lần                  C. 4 lần                    D. 5 lần</w:t>
      </w:r>
    </w:p>
    <w:p w14:paraId="47B0798D" w14:textId="77777777" w:rsidR="002C0C59" w:rsidRPr="005D2766" w:rsidRDefault="002C0C59" w:rsidP="002C0C59">
      <w:pPr>
        <w:pStyle w:val="ListParagraph"/>
        <w:numPr>
          <w:ilvl w:val="0"/>
          <w:numId w:val="1"/>
        </w:numPr>
        <w:tabs>
          <w:tab w:val="left" w:pos="4062"/>
        </w:tabs>
        <w:jc w:val="left"/>
      </w:pPr>
      <w:r w:rsidRPr="005D2766">
        <w:t xml:space="preserve">Một thùng đựng 48 quả bóng, trong đó số bóng đỏ chiếm </w:t>
      </w:r>
      <w:r w:rsidRPr="005D2766">
        <w:rPr>
          <w:position w:val="-26"/>
        </w:rPr>
        <w:object w:dxaOrig="240" w:dyaOrig="680" w14:anchorId="612EDDEE">
          <v:shape id="_x0000_i1029" type="#_x0000_t75" style="width:12.15pt;height:34.15pt" o:ole="">
            <v:imagedata r:id="rId15" o:title=""/>
          </v:shape>
          <o:OLEObject Type="Embed" ProgID="Equation.DSMT4" ShapeID="_x0000_i1029" DrawAspect="Content" ObjectID="_1667289560" r:id="rId16"/>
        </w:object>
      </w:r>
      <w:r w:rsidRPr="005D2766">
        <w:t xml:space="preserve"> số bóng trong thùng, còn lại là bóng xanh.</w:t>
      </w:r>
    </w:p>
    <w:p w14:paraId="5833F561" w14:textId="77777777" w:rsidR="002C0C59" w:rsidRPr="005D2766" w:rsidRDefault="002C0C59" w:rsidP="002C0C59">
      <w:pPr>
        <w:pStyle w:val="ListParagraph"/>
        <w:numPr>
          <w:ilvl w:val="0"/>
          <w:numId w:val="9"/>
        </w:numPr>
        <w:tabs>
          <w:tab w:val="left" w:pos="4062"/>
        </w:tabs>
        <w:jc w:val="left"/>
      </w:pPr>
      <w:r w:rsidRPr="005D2766">
        <w:t>Tính số quả bóng đỏ và số quả bóng xanh</w:t>
      </w:r>
    </w:p>
    <w:p w14:paraId="5C597E4D" w14:textId="77777777" w:rsidR="00844714" w:rsidRPr="005D2766" w:rsidRDefault="002C0C59" w:rsidP="002C0C59">
      <w:pPr>
        <w:pStyle w:val="ListParagraph"/>
        <w:numPr>
          <w:ilvl w:val="0"/>
          <w:numId w:val="9"/>
        </w:numPr>
        <w:tabs>
          <w:tab w:val="left" w:pos="4062"/>
        </w:tabs>
        <w:jc w:val="left"/>
      </w:pPr>
      <w:r w:rsidRPr="005D2766">
        <w:t>Số quả bóng xanh gấp số quả bóng đỏ bao nhiêu lần?</w:t>
      </w:r>
    </w:p>
    <w:p w14:paraId="704F37AC" w14:textId="77777777" w:rsidR="002C0C59" w:rsidRPr="005D2766" w:rsidRDefault="002C0C59" w:rsidP="002C0C59">
      <w:pPr>
        <w:pStyle w:val="ListParagraph"/>
        <w:tabs>
          <w:tab w:val="left" w:pos="4062"/>
        </w:tabs>
        <w:ind w:left="1080"/>
      </w:pPr>
      <w:r w:rsidRPr="005D2766">
        <w:t>Bài giải</w:t>
      </w:r>
    </w:p>
    <w:p w14:paraId="2A17AA50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68ED7708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78FC620B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054A2EAB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09ED148A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6739B15F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2B566F0B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2DEEB132" w14:textId="77777777" w:rsidR="002C0C59" w:rsidRPr="005D2766" w:rsidRDefault="002C0C59" w:rsidP="002C0C59">
      <w:pPr>
        <w:pStyle w:val="ListParagraph"/>
        <w:spacing w:after="80"/>
      </w:pPr>
      <w:r w:rsidRPr="005D2766">
        <w:t>……………………………………………………………………………………….</w:t>
      </w:r>
    </w:p>
    <w:p w14:paraId="3910877B" w14:textId="77777777" w:rsidR="002C0C59" w:rsidRPr="005D2766" w:rsidRDefault="002C0C59" w:rsidP="002C0C59">
      <w:pPr>
        <w:pStyle w:val="ListParagraph"/>
        <w:numPr>
          <w:ilvl w:val="0"/>
          <w:numId w:val="1"/>
        </w:numPr>
        <w:spacing w:after="80"/>
        <w:jc w:val="left"/>
        <w:rPr>
          <w:b/>
        </w:rPr>
      </w:pPr>
      <w:r w:rsidRPr="005D2766">
        <w:rPr>
          <w:b/>
        </w:rPr>
        <w:t>Tìm x</w:t>
      </w:r>
    </w:p>
    <w:p w14:paraId="4A2A5BFD" w14:textId="77777777" w:rsidR="002C0C59" w:rsidRPr="005D2766" w:rsidRDefault="002C0C59" w:rsidP="002C0C59">
      <w:pPr>
        <w:pStyle w:val="ListParagraph"/>
        <w:numPr>
          <w:ilvl w:val="0"/>
          <w:numId w:val="10"/>
        </w:numPr>
        <w:spacing w:after="80"/>
        <w:jc w:val="left"/>
      </w:pPr>
      <w:r w:rsidRPr="005D2766">
        <w:t>x : 8 = 7 (dư 6)                                     c) x : 7 = 8 (dư 5)</w:t>
      </w:r>
    </w:p>
    <w:p w14:paraId="5617DEBD" w14:textId="77777777" w:rsidR="002C0C59" w:rsidRPr="005D2766" w:rsidRDefault="002C0C59" w:rsidP="002C0C59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6CC8CCBA" w14:textId="77777777" w:rsidR="002C0C59" w:rsidRPr="005D2766" w:rsidRDefault="002C0C59" w:rsidP="002C0C59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6E62F421" w14:textId="77777777" w:rsidR="002C0C59" w:rsidRPr="005D2766" w:rsidRDefault="002C0C59" w:rsidP="002C0C59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653C79DE" w14:textId="77777777" w:rsidR="002C0C59" w:rsidRPr="005D2766" w:rsidRDefault="002C0C59" w:rsidP="002C0C59">
      <w:pPr>
        <w:pStyle w:val="ListParagraph"/>
        <w:numPr>
          <w:ilvl w:val="0"/>
          <w:numId w:val="10"/>
        </w:numPr>
        <w:tabs>
          <w:tab w:val="left" w:pos="4062"/>
        </w:tabs>
        <w:jc w:val="left"/>
      </w:pPr>
      <w:r w:rsidRPr="005D2766">
        <w:t>x : 9 = 5 (dư 4)                                      d) x : 6 = 5 (dư 3)</w:t>
      </w:r>
    </w:p>
    <w:p w14:paraId="5C1C186E" w14:textId="77777777" w:rsidR="002C0C59" w:rsidRPr="005D2766" w:rsidRDefault="002C0C59" w:rsidP="002C0C59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3CE22B8C" w14:textId="77777777" w:rsidR="002C0C59" w:rsidRPr="005D2766" w:rsidRDefault="002C0C59" w:rsidP="002C0C59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4BAD6FCD" w14:textId="77777777" w:rsidR="002C0C59" w:rsidRPr="005D2766" w:rsidRDefault="002C0C59" w:rsidP="002C0C59">
      <w:pPr>
        <w:pStyle w:val="ListParagraph"/>
        <w:tabs>
          <w:tab w:val="left" w:pos="4062"/>
        </w:tabs>
        <w:ind w:left="1080"/>
        <w:jc w:val="left"/>
      </w:pPr>
      <w:r w:rsidRPr="005D2766">
        <w:t>…………………….                                  …………………….</w:t>
      </w:r>
    </w:p>
    <w:p w14:paraId="57A6F26C" w14:textId="77777777" w:rsidR="002C0C59" w:rsidRPr="005D2766" w:rsidRDefault="002C0C59" w:rsidP="002C0C59">
      <w:pPr>
        <w:pStyle w:val="ListParagraph"/>
        <w:tabs>
          <w:tab w:val="left" w:pos="4062"/>
        </w:tabs>
        <w:ind w:left="1080"/>
        <w:jc w:val="left"/>
      </w:pPr>
    </w:p>
    <w:p w14:paraId="3AAF091A" w14:textId="77777777" w:rsidR="002C0C59" w:rsidRPr="005D2766" w:rsidRDefault="002C0C59" w:rsidP="002C0C59">
      <w:pPr>
        <w:pStyle w:val="ListParagraph"/>
        <w:spacing w:after="80"/>
        <w:ind w:left="1080"/>
        <w:jc w:val="left"/>
      </w:pPr>
    </w:p>
    <w:sectPr w:rsidR="002C0C59" w:rsidRPr="005D2766" w:rsidSect="001364ED">
      <w:headerReference w:type="first" r:id="rId19"/>
      <w:footerReference w:type="first" r:id="rId20"/>
      <w:headerReference w:type="default" r:id="rId17"/>
      <w:footerReference w:type="default" r:id="rId18"/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04974F" w14:textId="77777777" w:rsidR="006F11B1" w:rsidRDefault="006F11B1">
      <w:pPr>
        <w:spacing w:after="0" w:line="240" w:lineRule="auto"/>
      </w:pPr>
      <w:r>
        <w:separator/>
      </w:r>
    </w:p>
  </w:endnote>
  <w:endnote w:type="continuationSeparator" w:id="0">
    <w:p w14:paraId="5BD38FE0" w14:textId="77777777" w:rsidR="006F11B1" w:rsidRDefault="006F11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2BC841" w14:textId="77777777" w:rsidR="003B362C" w:rsidRDefault="003B362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251672" w14:textId="77777777" w:rsidR="006F11B1" w:rsidRDefault="006F11B1">
      <w:pPr>
        <w:spacing w:after="0" w:line="240" w:lineRule="auto"/>
      </w:pPr>
      <w:r>
        <w:separator/>
      </w:r>
    </w:p>
  </w:footnote>
  <w:footnote w:type="continuationSeparator" w:id="0">
    <w:p w14:paraId="42C3DD2A" w14:textId="77777777" w:rsidR="006F11B1" w:rsidRDefault="006F11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17CD46" w14:textId="77777777" w:rsidR="003B362C" w:rsidRDefault="003B362C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9B41C5"/>
    <w:multiLevelType w:val="hybridMultilevel"/>
    <w:tmpl w:val="4956B6B8"/>
    <w:lvl w:ilvl="0" w:tplc="3ABEDDB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E14114"/>
    <w:multiLevelType w:val="hybridMultilevel"/>
    <w:tmpl w:val="451488C2"/>
    <w:lvl w:ilvl="0" w:tplc="D3B208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0802E44"/>
    <w:multiLevelType w:val="hybridMultilevel"/>
    <w:tmpl w:val="7CC8628A"/>
    <w:lvl w:ilvl="0" w:tplc="B93A6C0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47E0F9A"/>
    <w:multiLevelType w:val="hybridMultilevel"/>
    <w:tmpl w:val="FAC4E0BE"/>
    <w:lvl w:ilvl="0" w:tplc="54AC9B8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4060704B"/>
    <w:multiLevelType w:val="hybridMultilevel"/>
    <w:tmpl w:val="93A6E86C"/>
    <w:lvl w:ilvl="0" w:tplc="C1F4592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CCD15E9"/>
    <w:multiLevelType w:val="hybridMultilevel"/>
    <w:tmpl w:val="589CF0A8"/>
    <w:lvl w:ilvl="0" w:tplc="E8B8681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54A91FE1"/>
    <w:multiLevelType w:val="hybridMultilevel"/>
    <w:tmpl w:val="541889F0"/>
    <w:lvl w:ilvl="0" w:tplc="5FCA2E8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1E720C6"/>
    <w:multiLevelType w:val="hybridMultilevel"/>
    <w:tmpl w:val="F83EFCB0"/>
    <w:lvl w:ilvl="0" w:tplc="48E871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6F20EB3"/>
    <w:multiLevelType w:val="hybridMultilevel"/>
    <w:tmpl w:val="8ADCB4F2"/>
    <w:lvl w:ilvl="0" w:tplc="EE40C0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FB65B55"/>
    <w:multiLevelType w:val="hybridMultilevel"/>
    <w:tmpl w:val="933AB98A"/>
    <w:lvl w:ilvl="0" w:tplc="E4C4E2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3"/>
  </w:num>
  <w:num w:numId="5">
    <w:abstractNumId w:val="9"/>
  </w:num>
  <w:num w:numId="6">
    <w:abstractNumId w:val="7"/>
  </w:num>
  <w:num w:numId="7">
    <w:abstractNumId w:val="5"/>
  </w:num>
  <w:num w:numId="8">
    <w:abstractNumId w:val="4"/>
  </w:num>
  <w:num w:numId="9">
    <w:abstractNumId w:val="8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efaultTabStop w:val="720"/>
  <w:drawingGridHorizontalSpacing w:val="13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7C14"/>
    <w:rsid w:val="001364ED"/>
    <w:rsid w:val="002C0C59"/>
    <w:rsid w:val="003B362C"/>
    <w:rsid w:val="00501118"/>
    <w:rsid w:val="0055762C"/>
    <w:rsid w:val="005A19EB"/>
    <w:rsid w:val="005C7C14"/>
    <w:rsid w:val="005D2766"/>
    <w:rsid w:val="006201CA"/>
    <w:rsid w:val="006740CB"/>
    <w:rsid w:val="006F11B1"/>
    <w:rsid w:val="006F6CAB"/>
    <w:rsid w:val="0084110D"/>
    <w:rsid w:val="00844714"/>
    <w:rsid w:val="008B099D"/>
    <w:rsid w:val="00980522"/>
    <w:rsid w:val="00AF58D0"/>
    <w:rsid w:val="00D13DAB"/>
    <w:rsid w:val="00D25DA7"/>
    <w:rsid w:val="00D32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0891E7"/>
  <w15:chartTrackingRefBased/>
  <w15:docId w15:val="{25FCB3E4-D378-4243-B9D9-0D0890B1F9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00" w:line="257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7C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7C14"/>
    <w:pPr>
      <w:ind w:left="720"/>
      <w:contextualSpacing/>
    </w:pPr>
  </w:style>
  <w:style w:type="table" w:styleId="TableGrid">
    <w:name w:val="Table Grid"/>
    <w:basedOn w:val="TableNormal"/>
    <w:uiPriority w:val="39"/>
    <w:rsid w:val="005C7C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Relationship Id="rId17" Type="http://schemas.openxmlformats.org/officeDocument/2006/relationships/header" Target="header1.xml"/><Relationship Id="rId1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476</Words>
  <Characters>2714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oán lớp 3</dc:subject>
  <cp:keywords>	phiếu bài tập toán 3</cp:keywords>
  <dc:description/>
  <dcterms:created xsi:type="dcterms:W3CDTF">2021-01-10T22:59:47Z</dcterms:created>
  <dcterms:modified xsi:type="dcterms:W3CDTF">2021-01-10T22:59:47Z</dcterms:modified>
  <dc:title>PHIẾU BÀI TẬP TUẦN 12 - TOÁN 3</dc:title>
  <dc:creator>Giasutienbo.com</dc:creator>
  <cp:category>Toán 3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